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png"/>
  <Override PartName="/ppt/media/image7.jpg" ContentType="image/png"/>
  <Override PartName="/ppt/media/image9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1143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CÔ 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8A1EB7-A776-443C-8C00-BD675C3C557B}"/>
              </a:ext>
            </a:extLst>
          </p:cNvPr>
          <p:cNvSpPr txBox="1"/>
          <p:nvPr/>
        </p:nvSpPr>
        <p:spPr>
          <a:xfrm>
            <a:off x="990600" y="3186371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TRẦN THỊ THÊU</a:t>
            </a:r>
          </a:p>
          <a:p>
            <a:pPr algn="ctr"/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&amp;THCS HÀ SE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31345609-067B-AC83-FF55-93A27F7D5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892" y="152400"/>
            <a:ext cx="673221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vi-VN" alt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UBND HUYỆN CÁT HẢI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vi-VN" alt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ƯỜNG TH&amp;THCS HÀ SEN</a:t>
            </a:r>
            <a:endParaRPr lang="en-US" alt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190440" progId="Equation.DSMT4">
                  <p:embed/>
                </p:oleObj>
              </mc:Choice>
              <mc:Fallback>
                <p:oleObj name="Equation" r:id="rId4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obita, cậu giỏi quá!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ihi….Cám ơn các bạn.</a:t>
            </a:r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0, 45, 39, 44, 42</a:t>
            </a: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8" t="39308" r="13951" b="3293"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D, 6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B</a:t>
            </a: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7, 3, 1</a:t>
            </a: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14, 18, 48, 8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968</Words>
  <Application>Microsoft Office PowerPoint</Application>
  <PresentationFormat>On-screen Show (4:3)</PresentationFormat>
  <Paragraphs>81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ũ Hồng Hiệp</cp:lastModifiedBy>
  <cp:revision>19</cp:revision>
  <dcterms:created xsi:type="dcterms:W3CDTF">2021-08-12T10:20:39Z</dcterms:created>
  <dcterms:modified xsi:type="dcterms:W3CDTF">2025-04-08T01:21:22Z</dcterms:modified>
</cp:coreProperties>
</file>